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sldIdLst>
    <p:sldId id="256" r:id="rId2"/>
    <p:sldId id="267" r:id="rId3"/>
    <p:sldId id="271" r:id="rId4"/>
    <p:sldId id="272" r:id="rId5"/>
    <p:sldId id="257" r:id="rId6"/>
    <p:sldId id="268" r:id="rId7"/>
    <p:sldId id="258" r:id="rId8"/>
    <p:sldId id="269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70" r:id="rId17"/>
    <p:sldId id="266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8" autoAdjust="0"/>
    <p:restoredTop sz="94660"/>
  </p:normalViewPr>
  <p:slideViewPr>
    <p:cSldViewPr snapToGrid="0">
      <p:cViewPr varScale="1">
        <p:scale>
          <a:sx n="72" d="100"/>
          <a:sy n="72" d="100"/>
        </p:scale>
        <p:origin x="654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301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509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56452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2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61734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779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8132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1152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9845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55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963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089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247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589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3748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722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9607A-91C0-4C70-8166-9DF349F77986}" type="datetimeFigureOut">
              <a:rPr lang="zh-CN" altLang="en-US" smtClean="0"/>
              <a:t>2017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08104FB-0506-465A-8003-26761913858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290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7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10" Type="http://schemas.openxmlformats.org/officeDocument/2006/relationships/slide" Target="slide2.xml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9.png"/><Relationship Id="rId4" Type="http://schemas.openxmlformats.org/officeDocument/2006/relationships/image" Target="../media/image26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2.xml"/><Relationship Id="rId4" Type="http://schemas.openxmlformats.org/officeDocument/2006/relationships/slide" Target="slide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6400" y="358248"/>
            <a:ext cx="11785600" cy="1965852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Transverse Tune Shift Caused by Space-charge Effects in HEPS Storage Ring and Booster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51701" y="4559087"/>
            <a:ext cx="5235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err="1"/>
              <a:t>Chongchong</a:t>
            </a:r>
            <a:r>
              <a:rPr lang="en-US" altLang="zh-CN" sz="3600" b="1" dirty="0"/>
              <a:t> Du </a:t>
            </a:r>
            <a:endParaRPr lang="zh-CN" altLang="en-US" sz="3600" b="1" dirty="0"/>
          </a:p>
        </p:txBody>
      </p:sp>
      <p:sp>
        <p:nvSpPr>
          <p:cNvPr id="4" name="矩形 3"/>
          <p:cNvSpPr/>
          <p:nvPr/>
        </p:nvSpPr>
        <p:spPr>
          <a:xfrm>
            <a:off x="8610460" y="5561018"/>
            <a:ext cx="35815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 smtClean="0">
                <a:solidFill>
                  <a:srgbClr val="002060"/>
                </a:solidFill>
              </a:rPr>
              <a:t>IHEP</a:t>
            </a:r>
            <a:endParaRPr lang="zh-CN" altLang="en-US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6833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he range </a:t>
            </a:r>
            <a:r>
              <a:rPr lang="en-US" altLang="zh-CN" dirty="0">
                <a:solidFill>
                  <a:srgbClr val="FF0000"/>
                </a:solidFill>
              </a:rPr>
              <a:t>of </a:t>
            </a:r>
            <a:r>
              <a:rPr lang="en-US" altLang="zh-CN" dirty="0" smtClean="0">
                <a:solidFill>
                  <a:srgbClr val="FF0000"/>
                </a:solidFill>
              </a:rPr>
              <a:t>tune shif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12969" y="5610002"/>
            <a:ext cx="264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48bunches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8108956" y="5621088"/>
            <a:ext cx="1410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60bunches</a:t>
            </a:r>
            <a:endParaRPr lang="zh-CN" altLang="en-US" dirty="0"/>
          </a:p>
        </p:txBody>
      </p:sp>
      <p:pic>
        <p:nvPicPr>
          <p:cNvPr id="8" name="内容占位符 7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51" y="1864577"/>
            <a:ext cx="5035187" cy="37454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098" y="1905000"/>
            <a:ext cx="4497954" cy="37050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5552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564" y="582804"/>
            <a:ext cx="8911687" cy="128089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imulation </a:t>
            </a:r>
            <a:r>
              <a:rPr lang="en-US" altLang="zh-CN" dirty="0">
                <a:solidFill>
                  <a:srgbClr val="FF0000"/>
                </a:solidFill>
              </a:rPr>
              <a:t>for the mode of 60 bunches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7548037"/>
                  </p:ext>
                </p:extLst>
              </p:nvPr>
            </p:nvGraphicFramePr>
            <p:xfrm>
              <a:off x="7405696" y="-52015"/>
              <a:ext cx="4167016" cy="163897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89887"/>
                    <a:gridCol w="1337738"/>
                    <a:gridCol w="1839391"/>
                  </a:tblGrid>
                  <a:tr h="479891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000" kern="100" dirty="0" smtClean="0">
                            <a:effectLst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kern="100" dirty="0" smtClean="0">
                              <a:effectLst/>
                            </a:rPr>
                            <a:t>Bunch number</a:t>
                          </a:r>
                          <a:endParaRPr lang="zh-CN" altLang="zh-CN" sz="1000" kern="100" dirty="0" smtClean="0"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HEPS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0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6Gev 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03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0104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196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7548037"/>
                  </p:ext>
                </p:extLst>
              </p:nvPr>
            </p:nvGraphicFramePr>
            <p:xfrm>
              <a:off x="7405696" y="-52015"/>
              <a:ext cx="4167016" cy="163897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89887"/>
                    <a:gridCol w="1337738"/>
                    <a:gridCol w="1839391"/>
                  </a:tblGrid>
                  <a:tr h="479891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000" kern="100" dirty="0" smtClean="0">
                            <a:effectLst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kern="100" dirty="0" smtClean="0">
                              <a:effectLst/>
                            </a:rPr>
                            <a:t>Bunch number</a:t>
                          </a:r>
                          <a:endParaRPr lang="zh-CN" altLang="zh-CN" sz="1000" kern="100" dirty="0" smtClean="0"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HEPS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0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6Gev 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74545" t="-225397" r="-139091" b="-107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03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0104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74545" t="-310606" r="-139091" b="-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196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020781" y="5235077"/>
                <a:ext cx="30842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mtClean="0"/>
                      <m:t>weight</m:t>
                    </m:r>
                    <m:r>
                      <m:rPr>
                        <m:nor/>
                      </m:rPr>
                      <a:rPr lang="en-US" altLang="zh-CN" smtClean="0"/>
                      <m:t> </m:t>
                    </m:r>
                    <m:r>
                      <m:rPr>
                        <m:nor/>
                      </m:rPr>
                      <a:rPr lang="en-US" altLang="zh-CN" smtClean="0"/>
                      <m:t>mean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altLang="zh-CN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GB" altLang="zh-CN" kern="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>
                    <a:latin typeface="Times New Roman" panose="02020603050405020304" pitchFamily="18" charset="0"/>
                  </a:rPr>
                  <a:t>=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 –0.034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781" y="5235077"/>
                <a:ext cx="3084242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593" t="-10000" r="-1186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586833" y="5408778"/>
                <a:ext cx="2989280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weight mean </a:t>
                </a:r>
                <a14:m>
                  <m:oMath xmlns:m="http://schemas.openxmlformats.org/officeDocument/2006/math">
                    <m:r>
                      <a:rPr lang="en-GB" altLang="zh-CN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GB" altLang="zh-CN" kern="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>
                    <a:latin typeface="Times New Roman" panose="02020603050405020304" pitchFamily="18" charset="0"/>
                  </a:rPr>
                  <a:t>=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GB" altLang="zh-CN" kern="0" dirty="0">
                    <a:latin typeface="Times New Roman" panose="02020603050405020304" pitchFamily="18" charset="0"/>
                  </a:rPr>
                  <a:t>–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0.164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833" y="5408778"/>
                <a:ext cx="2989280" cy="391261"/>
              </a:xfrm>
              <a:prstGeom prst="rect">
                <a:avLst/>
              </a:prstGeom>
              <a:blipFill rotWithShape="0">
                <a:blip r:embed="rId7"/>
                <a:stretch>
                  <a:fillRect l="-1837" t="-9375" r="-1224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3776" y="1553378"/>
            <a:ext cx="4819701" cy="36165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04704" y="1488758"/>
            <a:ext cx="5168008" cy="387791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331563" y="6087959"/>
            <a:ext cx="954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GB" altLang="zh-CN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o particles are lost, the </a:t>
            </a:r>
            <a:r>
              <a:rPr lang="en-GB" altLang="zh-CN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simulation results are consistent with the calculated </a:t>
            </a:r>
            <a:r>
              <a:rPr lang="en-GB" altLang="zh-CN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sults.</a:t>
            </a:r>
            <a:endParaRPr lang="zh-CN" altLang="en-US" dirty="0"/>
          </a:p>
        </p:txBody>
      </p:sp>
      <p:sp>
        <p:nvSpPr>
          <p:cNvPr id="4" name="右箭头 3">
            <a:hlinkClick r:id="rId10" action="ppaction://hlinksldjump"/>
          </p:cNvPr>
          <p:cNvSpPr/>
          <p:nvPr/>
        </p:nvSpPr>
        <p:spPr>
          <a:xfrm>
            <a:off x="10594304" y="605879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856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5273" y="518092"/>
            <a:ext cx="8911687" cy="12808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une shift in </a:t>
            </a:r>
            <a:r>
              <a:rPr lang="en-US" altLang="zh-CN" dirty="0" smtClean="0">
                <a:solidFill>
                  <a:srgbClr val="FF0000"/>
                </a:solidFill>
              </a:rPr>
              <a:t>booster(calculatio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126435" y="1905001"/>
                <a:ext cx="10378177" cy="400622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vertical and horizontal half axis of elliptical vacuum chamber are 12.5mm and 15mm in HEPS booster</a:t>
                </a:r>
                <a:r>
                  <a:rPr lang="zh-CN" altLang="en-US" dirty="0" smtClean="0"/>
                  <a:t>，</a:t>
                </a:r>
                <a:r>
                  <a:rPr lang="zh-CN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065</m:t>
                    </m:r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zh-CN" sz="180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altLang="zh-CN" sz="1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GB" altLang="zh-CN" sz="1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altLang="zh-CN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altLang="zh-CN" sz="1800"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</m:d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∮"/>
                              <m:limLoc m:val="undOvr"/>
                              <m:subHide m:val="on"/>
                              <m:supHide m:val="on"/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altLang="zh-CN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GB" altLang="zh-CN" sz="18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altLang="zh-CN" sz="18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GB" altLang="zh-CN" sz="18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GB" altLang="zh-CN" sz="180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GB" altLang="zh-CN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GB" altLang="zh-CN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nary>
                            <m:naryPr>
                              <m:limLoc m:val="subSup"/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𝑣𝑎𝑐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0.065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GB" altLang="zh-CN" sz="180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zh-CN" sz="18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𝐵</m:t>
                          </m:r>
                          <m:nary>
                            <m:naryPr>
                              <m:limLoc m:val="subSup"/>
                              <m:ctrlPr>
                                <a:rPr lang="zh-CN" altLang="zh-CN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altLang="zh-CN" sz="1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GB" altLang="zh-CN" sz="1800" i="1">
                                      <a:latin typeface="Cambria Math" panose="02040503050406030204" pitchFamily="18" charset="0"/>
                                    </a:rPr>
                                    <m:t>𝑚𝑎𝑔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24</m:t>
                                      </m:r>
                                      <m:r>
                                        <a:rPr lang="en-GB" altLang="zh-CN" sz="18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GB" altLang="zh-CN" sz="1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GB" altLang="zh-CN" sz="18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GB" altLang="zh-CN" sz="180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zh-CN" altLang="en-US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6435" y="1905001"/>
                <a:ext cx="10378177" cy="4006222"/>
              </a:xfrm>
              <a:blipFill rotWithShape="0">
                <a:blip r:embed="rId2"/>
                <a:stretch>
                  <a:fillRect l="-529" t="-913" r="-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0617680"/>
                  </p:ext>
                </p:extLst>
              </p:nvPr>
            </p:nvGraphicFramePr>
            <p:xfrm>
              <a:off x="838200" y="3771898"/>
              <a:ext cx="5561012" cy="25400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9596"/>
                    <a:gridCol w="1248141"/>
                    <a:gridCol w="1384969"/>
                    <a:gridCol w="1388306"/>
                  </a:tblGrid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Paramet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Symbol, uni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GB" sz="1000" kern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Low energy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GB" sz="1000" kern="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igh energy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am energy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,  G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am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,  mA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1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number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,  mA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unch Population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N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length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, mm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18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mittanc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, nm</a:t>
                          </a:r>
                          <a:r>
                            <a:rPr lang="en-US" sz="1050" kern="100">
                              <a:effectLst/>
                              <a:sym typeface="Symbol" panose="05050102010706020507" pitchFamily="18" charset="2"/>
                            </a:rPr>
                            <a:t></a:t>
                          </a:r>
                          <a:r>
                            <a:rPr lang="en-US" sz="1050" kern="100">
                              <a:effectLst/>
                            </a:rPr>
                            <a:t>rad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70/7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1/0.4(k=0.1)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18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tatron tun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6.3/8.1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26.3/8.1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0617680"/>
                  </p:ext>
                </p:extLst>
              </p:nvPr>
            </p:nvGraphicFramePr>
            <p:xfrm>
              <a:off x="838200" y="3771898"/>
              <a:ext cx="5561012" cy="25400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9596"/>
                    <a:gridCol w="1248141"/>
                    <a:gridCol w="1384969"/>
                    <a:gridCol w="1388306"/>
                  </a:tblGrid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Paramet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Symbol, uni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GB" sz="1000" kern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Low energy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GB" sz="1000" kern="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High energy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am energy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,  G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am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210870" r="-223902" b="-6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1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number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317778" r="-223902" b="-52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408696" r="-223902" b="-41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unch Population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N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76612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length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606522" r="-223902" b="-2195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18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mittanc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663265" r="-223902" b="-1061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70/7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.1/0.4(k=0.1)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18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tatron tun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3902" t="-748000" r="-223902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6.3/8.1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26.3/8.1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pic>
        <p:nvPicPr>
          <p:cNvPr id="8" name="图片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6234" y="3872900"/>
            <a:ext cx="4067175" cy="26117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0201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2503" y="372665"/>
            <a:ext cx="8911687" cy="128089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Tune shift in </a:t>
            </a:r>
            <a:r>
              <a:rPr lang="en-US" altLang="zh-CN" dirty="0" smtClean="0">
                <a:solidFill>
                  <a:srgbClr val="FF0000"/>
                </a:solidFill>
              </a:rPr>
              <a:t>booster(calculatio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内容占位符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56823639"/>
                  </p:ext>
                </p:extLst>
              </p:nvPr>
            </p:nvGraphicFramePr>
            <p:xfrm>
              <a:off x="887895" y="1427555"/>
              <a:ext cx="4656422" cy="268706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52451"/>
                    <a:gridCol w="1552451"/>
                    <a:gridCol w="1551520"/>
                  </a:tblGrid>
                  <a:tr h="53741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Tune shif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N=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0M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-5.1e-4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-7.1e-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G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600075"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50" kern="100" dirty="0">
                              <a:effectLst/>
                            </a:rPr>
                            <a:t>1.49e-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-2.91e-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内容占位符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756823639"/>
                  </p:ext>
                </p:extLst>
              </p:nvPr>
            </p:nvGraphicFramePr>
            <p:xfrm>
              <a:off x="887895" y="1427555"/>
              <a:ext cx="4656422" cy="268706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52451"/>
                    <a:gridCol w="1552451"/>
                    <a:gridCol w="1551520"/>
                  </a:tblGrid>
                  <a:tr h="53741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 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Tune shif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N=4.5e9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00M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392" t="-101136" r="-101569" b="-30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-5.1e-4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392" t="-198876" r="-101569" b="-2011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-7.1e-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Gev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392" t="-302273" r="-101569" b="-1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600075" algn="just">
                            <a:spcAft>
                              <a:spcPts val="0"/>
                            </a:spcAft>
                          </a:pPr>
                          <a:r>
                            <a:rPr lang="en-US" sz="105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50" kern="100" dirty="0">
                              <a:effectLst/>
                            </a:rPr>
                            <a:t>1.49e-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413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392" t="-402273" r="-101569" b="-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-2.91e-5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346" y="907316"/>
            <a:ext cx="4687462" cy="372754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126435" y="4489419"/>
            <a:ext cx="99921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pace-charge effects is often overlooked in the discussion of high-energy accelerators. In cases of low beam energy and high particle densities, space-charge effects become necessary discussions on transverse beam dynamics. It may cause a big enough tune shift in a circular accelerator moving the beam onto a resonance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In “swap-out” mode, a single beam injection replaces a portion of stored beam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8224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781" y="202406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Tune </a:t>
            </a:r>
            <a:r>
              <a:rPr lang="en-US" altLang="zh-CN" dirty="0" smtClean="0">
                <a:solidFill>
                  <a:srgbClr val="FF0000"/>
                </a:solidFill>
              </a:rPr>
              <a:t>shift for “swap-out” mod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7" name="内容占位符 6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22" y="1392679"/>
            <a:ext cx="3646312" cy="2580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757" y="1392679"/>
            <a:ext cx="3815644" cy="244536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7965210"/>
                  </p:ext>
                </p:extLst>
              </p:nvPr>
            </p:nvGraphicFramePr>
            <p:xfrm>
              <a:off x="334962" y="4458536"/>
              <a:ext cx="5083705" cy="186324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18322"/>
                    <a:gridCol w="1233228"/>
                    <a:gridCol w="1504764"/>
                    <a:gridCol w="1527391"/>
                  </a:tblGrid>
                  <a:tr h="51756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N=8.33e9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1.3 </a:t>
                          </a:r>
                          <a:r>
                            <a:rPr lang="en-US" altLang="zh-CN" sz="100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N=9e10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14.4 </a:t>
                          </a:r>
                          <a:r>
                            <a:rPr lang="en-US" altLang="zh-CN" sz="100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300M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9.44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0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1.3e-3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4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6G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533400"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                                                            -</a:t>
                          </a:r>
                          <a:r>
                            <a:rPr lang="en-US" sz="1000" kern="100" dirty="0">
                              <a:effectLst/>
                            </a:rPr>
                            <a:t>2.76e-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2.98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5.39e-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5.82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07965210"/>
                  </p:ext>
                </p:extLst>
              </p:nvPr>
            </p:nvGraphicFramePr>
            <p:xfrm>
              <a:off x="334962" y="4458536"/>
              <a:ext cx="5083705" cy="186324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18322"/>
                    <a:gridCol w="1233228"/>
                    <a:gridCol w="1504764"/>
                    <a:gridCol w="1527391"/>
                  </a:tblGrid>
                  <a:tr h="51756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N=8.33e9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1.3 </a:t>
                          </a:r>
                          <a:r>
                            <a:rPr lang="en-US" altLang="zh-CN" sz="100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N=9e10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14.4 </a:t>
                          </a:r>
                          <a:r>
                            <a:rPr lang="en-US" altLang="zh-CN" sz="100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300M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66502" t="-153571" r="-247783" b="-3089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9.44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0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66502" t="-258182" r="-247783" b="-21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1.3e-3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4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6G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66502" t="-351786" r="-247783" b="-11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533400"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                                                            -</a:t>
                          </a:r>
                          <a:r>
                            <a:rPr lang="en-US" sz="1000" kern="100" dirty="0">
                              <a:effectLst/>
                            </a:rPr>
                            <a:t>2.76e-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2.98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3641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66502" t="-460000" r="-247783" b="-1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5.39e-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5.82e-4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14" name="文本框 13"/>
          <p:cNvSpPr txBox="1"/>
          <p:nvPr/>
        </p:nvSpPr>
        <p:spPr>
          <a:xfrm>
            <a:off x="4555775" y="2077156"/>
            <a:ext cx="1596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3 </a:t>
            </a:r>
            <a:r>
              <a:rPr lang="en-US" altLang="zh-CN" dirty="0" err="1" smtClean="0"/>
              <a:t>nC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0253854" y="2077156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4.4 </a:t>
            </a:r>
            <a:r>
              <a:rPr lang="en-US" altLang="zh-CN" dirty="0" err="1" smtClean="0"/>
              <a:t>n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0309401" y="5297513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4.4 </a:t>
            </a:r>
            <a:r>
              <a:rPr lang="en-US" altLang="zh-CN" dirty="0" err="1" smtClean="0"/>
              <a:t>nC</a:t>
            </a:r>
            <a:endParaRPr lang="zh-CN" altLang="en-US" dirty="0"/>
          </a:p>
        </p:txBody>
      </p:sp>
      <p:pic>
        <p:nvPicPr>
          <p:cNvPr id="10" name="图片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983" y="4053113"/>
            <a:ext cx="3999504" cy="27760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3464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1732" y="133819"/>
            <a:ext cx="10166142" cy="128089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imulation </a:t>
            </a:r>
            <a:r>
              <a:rPr lang="en-US" altLang="zh-CN" dirty="0">
                <a:solidFill>
                  <a:srgbClr val="FF0000"/>
                </a:solidFill>
              </a:rPr>
              <a:t>for “swap-out” mode (</a:t>
            </a:r>
            <a:r>
              <a:rPr lang="en-US" altLang="zh-CN" dirty="0" smtClean="0">
                <a:solidFill>
                  <a:srgbClr val="FF0000"/>
                </a:solidFill>
              </a:rPr>
              <a:t>60bunches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61673" y="1539706"/>
            <a:ext cx="5035187" cy="3778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282220" y="5272247"/>
                <a:ext cx="30457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>
                        <a:solidFill>
                          <a:prstClr val="black"/>
                        </a:solidFill>
                      </a:rPr>
                      <m:t>weight</m:t>
                    </m:r>
                    <m:r>
                      <m:rPr>
                        <m:nor/>
                      </m:rPr>
                      <a:rPr lang="en-US" altLang="zh-CN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>
                        <a:solidFill>
                          <a:prstClr val="black"/>
                        </a:solidFill>
                      </a:rPr>
                      <m:t>mean</m:t>
                    </m:r>
                    <m:r>
                      <m:rPr>
                        <m:nor/>
                      </m:rPr>
                      <a:rPr lang="en-US" altLang="zh-CN" b="0" i="0" smtClean="0">
                        <a:solidFill>
                          <a:prstClr val="black"/>
                        </a:solidFill>
                      </a:rPr>
                      <m:t>  </m:t>
                    </m:r>
                    <m:r>
                      <a:rPr lang="en-GB" altLang="zh-CN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GB" altLang="zh-CN" kern="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>
                    <a:latin typeface="Times New Roman" panose="02020603050405020304" pitchFamily="18" charset="0"/>
                  </a:rPr>
                  <a:t>=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GB" altLang="zh-CN" kern="0" dirty="0">
                    <a:latin typeface="Times New Roman" panose="02020603050405020304" pitchFamily="18" charset="0"/>
                  </a:rPr>
                  <a:t>–0.01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220" y="5272247"/>
                <a:ext cx="304577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600" t="-10000" r="-12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623735" y="5275859"/>
                <a:ext cx="3194464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mtClean="0">
                        <a:solidFill>
                          <a:prstClr val="black"/>
                        </a:solidFill>
                      </a:rPr>
                      <m:t>weight</m:t>
                    </m:r>
                    <m:r>
                      <m:rPr>
                        <m:nor/>
                      </m:rPr>
                      <a:rPr lang="en-US" altLang="zh-CN" smtClean="0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mtClean="0">
                        <a:solidFill>
                          <a:prstClr val="black"/>
                        </a:solidFill>
                      </a:rPr>
                      <m:t>mean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altLang="zh-CN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b>
                      <m:sSub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zh-CN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b="0" i="1" kern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GB" altLang="zh-CN" kern="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CN" kern="0" dirty="0">
                    <a:latin typeface="Times New Roman" panose="02020603050405020304" pitchFamily="18" charset="0"/>
                  </a:rPr>
                  <a:t>=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GB" altLang="zh-CN" kern="0" dirty="0">
                    <a:latin typeface="Times New Roman" panose="02020603050405020304" pitchFamily="18" charset="0"/>
                  </a:rPr>
                  <a:t>–</a:t>
                </a:r>
                <a:r>
                  <a:rPr lang="en-GB" altLang="zh-CN" kern="0" dirty="0" smtClean="0">
                    <a:latin typeface="Times New Roman" panose="02020603050405020304" pitchFamily="18" charset="0"/>
                  </a:rPr>
                  <a:t>0.014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735" y="5275859"/>
                <a:ext cx="3194464" cy="391261"/>
              </a:xfrm>
              <a:prstGeom prst="rect">
                <a:avLst/>
              </a:prstGeom>
              <a:blipFill rotWithShape="0">
                <a:blip r:embed="rId4"/>
                <a:stretch>
                  <a:fillRect l="-573" t="-7692" r="-954"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5663325"/>
                  </p:ext>
                </p:extLst>
              </p:nvPr>
            </p:nvGraphicFramePr>
            <p:xfrm>
              <a:off x="7236972" y="686788"/>
              <a:ext cx="3720030" cy="91729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50582"/>
                    <a:gridCol w="1281844"/>
                    <a:gridCol w="1587604"/>
                  </a:tblGrid>
                  <a:tr h="30769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 smtClean="0">
                              <a:effectLst/>
                            </a:rPr>
                            <a:t>N=9e10</a:t>
                          </a:r>
                          <a:r>
                            <a:rPr lang="zh-CN" sz="105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50" kern="100" dirty="0" smtClean="0">
                              <a:effectLst/>
                            </a:rPr>
                            <a:t>14.4 </a:t>
                          </a:r>
                          <a:r>
                            <a:rPr lang="en-US" altLang="zh-CN" sz="105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8038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300M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0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8038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4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5663325"/>
                  </p:ext>
                </p:extLst>
              </p:nvPr>
            </p:nvGraphicFramePr>
            <p:xfrm>
              <a:off x="7236972" y="686788"/>
              <a:ext cx="3720030" cy="91729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50582"/>
                    <a:gridCol w="1281844"/>
                    <a:gridCol w="1587604"/>
                  </a:tblGrid>
                  <a:tr h="30769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 smtClean="0">
                              <a:effectLst/>
                            </a:rPr>
                            <a:t>N=9e10</a:t>
                          </a:r>
                          <a:r>
                            <a:rPr lang="zh-CN" sz="1050" kern="100" dirty="0" smtClean="0">
                              <a:effectLst/>
                            </a:rPr>
                            <a:t>（</a:t>
                          </a:r>
                          <a:r>
                            <a:rPr lang="en-US" altLang="zh-CN" sz="1050" kern="100" dirty="0" smtClean="0">
                              <a:effectLst/>
                            </a:rPr>
                            <a:t>14.4 </a:t>
                          </a:r>
                          <a:r>
                            <a:rPr lang="en-US" altLang="zh-CN" sz="1050" kern="100" dirty="0" err="1" smtClean="0">
                              <a:effectLst/>
                            </a:rPr>
                            <a:t>nC</a:t>
                          </a:r>
                          <a:r>
                            <a:rPr lang="zh-CN" sz="1000" kern="100" dirty="0" smtClean="0">
                              <a:effectLst/>
                            </a:rPr>
                            <a:t>）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4800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300Me</a:t>
                          </a:r>
                          <a:r>
                            <a:rPr lang="en-US" altLang="zh-CN" sz="1000" kern="100" dirty="0" smtClean="0">
                              <a:effectLst/>
                            </a:rPr>
                            <a:t>V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5"/>
                          <a:stretch>
                            <a:fillRect l="-67143" t="-116000" r="-126190" b="-12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0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04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5"/>
                          <a:stretch>
                            <a:fillRect l="-67143" t="-211765" r="-126190" b="-2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 smtClean="0">
                              <a:effectLst/>
                            </a:rPr>
                            <a:t>-</a:t>
                          </a:r>
                          <a:r>
                            <a:rPr lang="en-US" sz="1000" kern="100" dirty="0">
                              <a:effectLst/>
                            </a:rPr>
                            <a:t>1.4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5926" y="1547614"/>
            <a:ext cx="5133174" cy="385177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2610" y="1835326"/>
            <a:ext cx="5596613" cy="377984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25218" y="5830957"/>
            <a:ext cx="96078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me </a:t>
            </a:r>
            <a:r>
              <a:rPr lang="en-US" altLang="zh-CN" dirty="0"/>
              <a:t>particles are lost, the simulation results are consistent with the calculated </a:t>
            </a:r>
            <a:r>
              <a:rPr lang="en-US" altLang="zh-CN" dirty="0" smtClean="0"/>
              <a:t>results. After simulation with different bunch charge, we can </a:t>
            </a:r>
            <a:r>
              <a:rPr lang="en-US" altLang="zh-CN" dirty="0"/>
              <a:t>obtain the </a:t>
            </a:r>
            <a:r>
              <a:rPr lang="en-US" altLang="zh-CN" dirty="0" smtClean="0"/>
              <a:t>threshold is 8.6 </a:t>
            </a:r>
            <a:r>
              <a:rPr lang="en-US" altLang="zh-CN" dirty="0" err="1" smtClean="0"/>
              <a:t>nC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右箭头 11">
            <a:hlinkClick r:id="rId8" action="ppaction://hlinksldjump"/>
          </p:cNvPr>
          <p:cNvSpPr/>
          <p:nvPr/>
        </p:nvSpPr>
        <p:spPr>
          <a:xfrm>
            <a:off x="11087874" y="6162261"/>
            <a:ext cx="693309" cy="331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58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5099" y="0"/>
            <a:ext cx="8911687" cy="128089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ummary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4082" y="1656522"/>
            <a:ext cx="8915400" cy="3777622"/>
          </a:xfrm>
        </p:spPr>
        <p:txBody>
          <a:bodyPr/>
          <a:lstStyle/>
          <a:p>
            <a:r>
              <a:rPr lang="en-US" altLang="zh-CN" dirty="0" smtClean="0"/>
              <a:t>Storage ring : The </a:t>
            </a:r>
            <a:r>
              <a:rPr lang="en-US" altLang="zh-CN" dirty="0"/>
              <a:t>vertical tune shift is at the level of 0.2 in the operation mode with 14.4nC bunch charge, it move the beam onto a resonance, </a:t>
            </a:r>
            <a:r>
              <a:rPr lang="en-US" altLang="zh-CN" dirty="0" smtClean="0"/>
              <a:t>may result </a:t>
            </a:r>
            <a:r>
              <a:rPr lang="en-US" altLang="zh-CN" dirty="0"/>
              <a:t>in loss of the beam or deterioration of the beam quality</a:t>
            </a:r>
            <a:r>
              <a:rPr lang="en-US" altLang="zh-CN" dirty="0" smtClean="0"/>
              <a:t>.</a:t>
            </a:r>
          </a:p>
          <a:p>
            <a:pPr marL="0" indent="0">
              <a:buNone/>
            </a:pPr>
            <a:r>
              <a:rPr lang="en-US" altLang="zh-CN" dirty="0" smtClean="0"/>
              <a:t>Advice</a:t>
            </a:r>
            <a:r>
              <a:rPr lang="en-US" altLang="zh-CN" dirty="0"/>
              <a:t>: Stretch bunch length and adjust </a:t>
            </a:r>
            <a:r>
              <a:rPr lang="en-US" altLang="zh-CN" dirty="0" smtClean="0"/>
              <a:t>tune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Booster : In </a:t>
            </a:r>
            <a:r>
              <a:rPr lang="en-US" altLang="zh-CN" dirty="0"/>
              <a:t>the "swap-out" mode, 14.4nC bunch charge is the case of low beam energy and high particle densities while start ramping. Some particles are </a:t>
            </a:r>
            <a:r>
              <a:rPr lang="en-US" altLang="zh-CN" dirty="0" smtClean="0"/>
              <a:t>lost </a:t>
            </a:r>
            <a:r>
              <a:rPr lang="en-US" altLang="zh-CN" dirty="0"/>
              <a:t>and the threshold is 8.6 </a:t>
            </a:r>
            <a:r>
              <a:rPr lang="en-US" altLang="zh-CN" dirty="0" err="1"/>
              <a:t>nC</a:t>
            </a:r>
            <a:r>
              <a:rPr lang="en-US" altLang="zh-CN" dirty="0"/>
              <a:t>.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Advice: In the "swap-out" mode, </a:t>
            </a:r>
            <a:r>
              <a:rPr lang="en-US" altLang="zh-CN" dirty="0" smtClean="0"/>
              <a:t>bunch charge </a:t>
            </a:r>
            <a:r>
              <a:rPr lang="en-US" altLang="zh-CN" dirty="0" smtClean="0"/>
              <a:t>should be </a:t>
            </a:r>
            <a:r>
              <a:rPr lang="en-US" altLang="zh-CN" dirty="0" smtClean="0"/>
              <a:t>less in </a:t>
            </a:r>
            <a:r>
              <a:rPr lang="en-US" altLang="zh-CN" dirty="0"/>
              <a:t>the case of low beam energy.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35399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24639" y="2702292"/>
            <a:ext cx="6562699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88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ank you</a:t>
            </a:r>
            <a:endParaRPr lang="zh-CN" altLang="en-US" sz="8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32563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Outline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 smtClean="0">
                <a:solidFill>
                  <a:srgbClr val="002060"/>
                </a:solidFill>
                <a:hlinkClick r:id="rId2" action="ppaction://hlinksldjump"/>
              </a:rPr>
              <a:t>Introduction</a:t>
            </a:r>
            <a:endParaRPr lang="en-US" altLang="zh-CN" sz="3200" dirty="0">
              <a:solidFill>
                <a:srgbClr val="002060"/>
              </a:solidFill>
            </a:endParaRPr>
          </a:p>
          <a:p>
            <a:r>
              <a:rPr lang="en-US" altLang="zh-CN" sz="3200" dirty="0" smtClean="0">
                <a:solidFill>
                  <a:srgbClr val="002060"/>
                </a:solidFill>
                <a:hlinkClick r:id="rId3" action="ppaction://hlinksldjump"/>
              </a:rPr>
              <a:t>Why do and how do</a:t>
            </a:r>
            <a:endParaRPr lang="en-US" altLang="zh-CN" sz="3200" dirty="0" smtClean="0">
              <a:solidFill>
                <a:srgbClr val="002060"/>
              </a:solidFill>
            </a:endParaRPr>
          </a:p>
          <a:p>
            <a:r>
              <a:rPr lang="en-US" altLang="zh-CN" sz="3200" dirty="0" smtClean="0">
                <a:solidFill>
                  <a:srgbClr val="002060"/>
                </a:solidFill>
                <a:hlinkClick r:id="rId4" action="ppaction://hlinksldjump"/>
              </a:rPr>
              <a:t>Tune shift in storage ring</a:t>
            </a:r>
            <a:endParaRPr lang="en-US" altLang="zh-CN" sz="3200" dirty="0" smtClean="0">
              <a:solidFill>
                <a:srgbClr val="002060"/>
              </a:solidFill>
            </a:endParaRPr>
          </a:p>
          <a:p>
            <a:r>
              <a:rPr lang="en-US" altLang="zh-CN" sz="3200" dirty="0">
                <a:solidFill>
                  <a:srgbClr val="002060"/>
                </a:solidFill>
                <a:hlinkClick r:id="rId5" action="ppaction://hlinksldjump"/>
              </a:rPr>
              <a:t>Tune shift in </a:t>
            </a:r>
            <a:r>
              <a:rPr lang="en-US" altLang="zh-CN" sz="3200" dirty="0" smtClean="0">
                <a:solidFill>
                  <a:srgbClr val="002060"/>
                </a:solidFill>
                <a:hlinkClick r:id="rId5" action="ppaction://hlinksldjump"/>
              </a:rPr>
              <a:t>booster</a:t>
            </a:r>
            <a:endParaRPr lang="en-US" altLang="zh-CN" sz="3200" dirty="0">
              <a:solidFill>
                <a:srgbClr val="002060"/>
              </a:solidFill>
            </a:endParaRPr>
          </a:p>
          <a:p>
            <a:r>
              <a:rPr lang="en-US" altLang="zh-CN" sz="3200" dirty="0" smtClean="0">
                <a:solidFill>
                  <a:srgbClr val="002060"/>
                </a:solidFill>
                <a:hlinkClick r:id="rId6" action="ppaction://hlinksldjump"/>
              </a:rPr>
              <a:t>Summary</a:t>
            </a:r>
            <a:endParaRPr lang="en-US" altLang="zh-CN" sz="32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562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9157" y="586917"/>
            <a:ext cx="8911687" cy="128089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Space-charge effects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58092" y="1681592"/>
            <a:ext cx="8915400" cy="3777622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Direct </a:t>
            </a:r>
            <a:r>
              <a:rPr lang="en-US" altLang="zh-CN" sz="2400" dirty="0">
                <a:solidFill>
                  <a:srgbClr val="0070C0"/>
                </a:solidFill>
              </a:rPr>
              <a:t>Space-charge </a:t>
            </a:r>
            <a:r>
              <a:rPr lang="en-US" altLang="zh-CN" sz="2400" dirty="0" smtClean="0">
                <a:solidFill>
                  <a:srgbClr val="0070C0"/>
                </a:solidFill>
              </a:rPr>
              <a:t>effects  </a:t>
            </a:r>
            <a:r>
              <a:rPr lang="en-US" altLang="zh-CN" dirty="0" smtClean="0"/>
              <a:t>(direct Coulomb force)</a:t>
            </a:r>
          </a:p>
          <a:p>
            <a:r>
              <a:rPr lang="en-US" altLang="zh-CN" sz="2400" dirty="0">
                <a:solidFill>
                  <a:srgbClr val="0070C0"/>
                </a:solidFill>
              </a:rPr>
              <a:t>Indirect Space-charge </a:t>
            </a:r>
            <a:r>
              <a:rPr lang="en-US" altLang="zh-CN" sz="2400" dirty="0" smtClean="0">
                <a:solidFill>
                  <a:srgbClr val="0070C0"/>
                </a:solidFill>
              </a:rPr>
              <a:t>effects  </a:t>
            </a:r>
            <a:r>
              <a:rPr lang="en-US" altLang="zh-CN" dirty="0" smtClean="0"/>
              <a:t>(image charges and currents)</a:t>
            </a:r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352799" y="2763700"/>
            <a:ext cx="5895173" cy="3266661"/>
            <a:chOff x="3527147" y="2652881"/>
            <a:chExt cx="4763868" cy="2736460"/>
          </a:xfrm>
        </p:grpSpPr>
        <p:grpSp>
          <p:nvGrpSpPr>
            <p:cNvPr id="5" name="组合 4"/>
            <p:cNvGrpSpPr/>
            <p:nvPr/>
          </p:nvGrpSpPr>
          <p:grpSpPr>
            <a:xfrm>
              <a:off x="3843853" y="2692457"/>
              <a:ext cx="3804012" cy="2671588"/>
              <a:chOff x="3843853" y="2645886"/>
              <a:chExt cx="3804012" cy="2671588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3913147" y="3267420"/>
                <a:ext cx="3734718" cy="1302743"/>
                <a:chOff x="3913147" y="3267420"/>
                <a:chExt cx="3734718" cy="1302743"/>
              </a:xfrm>
            </p:grpSpPr>
            <p:grpSp>
              <p:nvGrpSpPr>
                <p:cNvPr id="18" name="组合 17"/>
                <p:cNvGrpSpPr/>
                <p:nvPr/>
              </p:nvGrpSpPr>
              <p:grpSpPr>
                <a:xfrm>
                  <a:off x="3913147" y="3756751"/>
                  <a:ext cx="3734718" cy="198303"/>
                  <a:chOff x="3913147" y="3756751"/>
                  <a:chExt cx="3734718" cy="198303"/>
                </a:xfrm>
              </p:grpSpPr>
              <p:sp>
                <p:nvSpPr>
                  <p:cNvPr id="21" name="椭圆 20"/>
                  <p:cNvSpPr/>
                  <p:nvPr/>
                </p:nvSpPr>
                <p:spPr>
                  <a:xfrm>
                    <a:off x="5416950" y="3756751"/>
                    <a:ext cx="727113" cy="198303"/>
                  </a:xfrm>
                  <a:prstGeom prst="ellipse">
                    <a:avLst/>
                  </a:prstGeom>
                  <a:solidFill>
                    <a:sysClr val="windowText" lastClr="000000"/>
                  </a:solidFill>
                  <a:ln w="571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22" name="直接连接符 21"/>
                  <p:cNvCxnSpPr/>
                  <p:nvPr/>
                </p:nvCxnSpPr>
                <p:spPr>
                  <a:xfrm>
                    <a:off x="3913147" y="3833869"/>
                    <a:ext cx="3734718" cy="44067"/>
                  </a:xfrm>
                  <a:prstGeom prst="line">
                    <a:avLst/>
                  </a:prstGeom>
                  <a:noFill/>
                  <a:ln w="57150" cap="flat" cmpd="sng" algn="ctr">
                    <a:solidFill>
                      <a:sysClr val="windowText" lastClr="000000"/>
                    </a:solidFill>
                    <a:prstDash val="lgDash"/>
                    <a:miter lim="800000"/>
                  </a:ln>
                  <a:effectLst/>
                </p:spPr>
              </p:cxnSp>
            </p:grpSp>
            <p:cxnSp>
              <p:nvCxnSpPr>
                <p:cNvPr id="19" name="直接连接符 18"/>
                <p:cNvCxnSpPr/>
                <p:nvPr/>
              </p:nvCxnSpPr>
              <p:spPr>
                <a:xfrm>
                  <a:off x="4142341" y="3267420"/>
                  <a:ext cx="3161841" cy="22033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4142341" y="4548130"/>
                  <a:ext cx="3161841" cy="22033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cxnSp>
            <p:nvCxnSpPr>
              <p:cNvPr id="14" name="直接连接符 13"/>
              <p:cNvCxnSpPr/>
              <p:nvPr/>
            </p:nvCxnSpPr>
            <p:spPr>
              <a:xfrm>
                <a:off x="3843853" y="2730756"/>
                <a:ext cx="3734718" cy="22034"/>
              </a:xfrm>
              <a:prstGeom prst="line">
                <a:avLst/>
              </a:prstGeom>
              <a:noFill/>
              <a:ln w="57150" cap="flat" cmpd="sng" algn="ctr">
                <a:solidFill>
                  <a:sysClr val="windowText" lastClr="000000"/>
                </a:solidFill>
                <a:prstDash val="lgDash"/>
                <a:miter lim="800000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>
              <a:xfrm>
                <a:off x="3855902" y="5218323"/>
                <a:ext cx="3734718" cy="22034"/>
              </a:xfrm>
              <a:prstGeom prst="line">
                <a:avLst/>
              </a:prstGeom>
              <a:noFill/>
              <a:ln w="57150" cap="flat" cmpd="sng" algn="ctr">
                <a:solidFill>
                  <a:sysClr val="windowText" lastClr="000000"/>
                </a:solidFill>
                <a:prstDash val="lgDash"/>
                <a:miter lim="800000"/>
              </a:ln>
              <a:effectLst/>
            </p:spPr>
          </p:cxnSp>
          <p:sp>
            <p:nvSpPr>
              <p:cNvPr id="16" name="椭圆 15"/>
              <p:cNvSpPr/>
              <p:nvPr/>
            </p:nvSpPr>
            <p:spPr>
              <a:xfrm>
                <a:off x="5416950" y="2645886"/>
                <a:ext cx="727113" cy="198303"/>
              </a:xfrm>
              <a:prstGeom prst="ellipse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57150" cap="flat" cmpd="sng" algn="ctr">
                <a:solidFill>
                  <a:sysClr val="windowText" lastClr="000000"/>
                </a:solidFill>
                <a:prstDash val="lg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椭圆 16"/>
              <p:cNvSpPr/>
              <p:nvPr/>
            </p:nvSpPr>
            <p:spPr>
              <a:xfrm>
                <a:off x="5416950" y="5119171"/>
                <a:ext cx="727113" cy="198303"/>
              </a:xfrm>
              <a:prstGeom prst="ellipse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57150" cap="flat" cmpd="sng" algn="ctr">
                <a:solidFill>
                  <a:sysClr val="windowText" lastClr="000000"/>
                </a:solidFill>
                <a:prstDash val="lg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3564197" y="3744122"/>
              <a:ext cx="286437" cy="2488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0</a:t>
              </a:r>
              <a:endPara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3581970" y="3180321"/>
              <a:ext cx="162697" cy="2488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b</a:t>
              </a:r>
              <a:endPara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553294" y="2652881"/>
              <a:ext cx="247231" cy="2488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2b</a:t>
              </a:r>
              <a:endPara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556609" y="4481893"/>
              <a:ext cx="213418" cy="2488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-b</a:t>
              </a:r>
              <a:endPara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527147" y="5140448"/>
              <a:ext cx="297952" cy="2488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-2b</a:t>
              </a:r>
              <a:endParaRPr kumimoji="0" lang="zh-CN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231874" y="3552941"/>
              <a:ext cx="412399" cy="2226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Beam</a:t>
              </a:r>
              <a:endParaRPr kumimoji="0" lang="zh-CN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190978" y="2741397"/>
              <a:ext cx="1100037" cy="6961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Vacuum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</a:rPr>
                <a:t> chamber</a:t>
              </a:r>
              <a:endPara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31852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Tune shift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091" y="1905000"/>
            <a:ext cx="8915400" cy="377762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The self-fields created by the particles act back on the beam and influence its motion and change the </a:t>
            </a:r>
            <a:r>
              <a:rPr lang="en-US" altLang="zh-CN" dirty="0" err="1" smtClean="0"/>
              <a:t>betatron</a:t>
            </a:r>
            <a:r>
              <a:rPr lang="en-US" altLang="zh-CN" dirty="0" smtClean="0"/>
              <a:t> frequencies.</a:t>
            </a:r>
          </a:p>
          <a:p>
            <a:r>
              <a:rPr lang="en-US" altLang="zh-CN" sz="2400" dirty="0" smtClean="0">
                <a:solidFill>
                  <a:srgbClr val="0070C0"/>
                </a:solidFill>
              </a:rPr>
              <a:t>Incoherent tune shift</a:t>
            </a:r>
          </a:p>
          <a:p>
            <a:pPr marL="0" indent="0">
              <a:buNone/>
            </a:pPr>
            <a:r>
              <a:rPr lang="en-US" altLang="zh-CN" dirty="0" smtClean="0"/>
              <a:t>The beam as a whole does not oscillate, the space-charge forces are stationary and affect only the focusing of the individual particles.</a:t>
            </a:r>
          </a:p>
          <a:p>
            <a:r>
              <a:rPr lang="en-US" altLang="zh-CN" sz="2400" dirty="0">
                <a:solidFill>
                  <a:srgbClr val="0070C0"/>
                </a:solidFill>
              </a:rPr>
              <a:t>Coherent tune shift</a:t>
            </a:r>
          </a:p>
          <a:p>
            <a:pPr marL="0" indent="0">
              <a:buNone/>
            </a:pPr>
            <a:r>
              <a:rPr lang="en-US" altLang="zh-CN" dirty="0" smtClean="0"/>
              <a:t>A beam execute a center-of-mass motion, the source of the space-charge fields changes ,beam result in a coherent tune shift.</a:t>
            </a:r>
            <a:endParaRPr lang="zh-CN" altLang="en-US" dirty="0"/>
          </a:p>
        </p:txBody>
      </p:sp>
      <p:sp>
        <p:nvSpPr>
          <p:cNvPr id="4" name="右箭头 3">
            <a:hlinkClick r:id="rId2" action="ppaction://hlinksldjump"/>
          </p:cNvPr>
          <p:cNvSpPr/>
          <p:nvPr/>
        </p:nvSpPr>
        <p:spPr>
          <a:xfrm>
            <a:off x="9687339" y="5682622"/>
            <a:ext cx="887896" cy="4266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标注 5"/>
          <p:cNvSpPr/>
          <p:nvPr/>
        </p:nvSpPr>
        <p:spPr>
          <a:xfrm>
            <a:off x="5552661" y="2531165"/>
            <a:ext cx="1497496" cy="384313"/>
          </a:xfrm>
          <a:prstGeom prst="wedgeRectCallout">
            <a:avLst>
              <a:gd name="adj1" fmla="val -67736"/>
              <a:gd name="adj2" fmla="val 9008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ussed</a:t>
            </a:r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57460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758" y="-423688"/>
            <a:ext cx="12129571" cy="1620532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/>
              <a:t/>
            </a:r>
            <a:br>
              <a:rPr lang="en-US" altLang="zh-CN" sz="3600" b="1" dirty="0" smtClean="0"/>
            </a:b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en-US" altLang="zh-CN" b="1" dirty="0" smtClean="0">
                <a:solidFill>
                  <a:srgbClr val="FF0000"/>
                </a:solidFill>
              </a:rPr>
              <a:t>omparisons  between </a:t>
            </a:r>
            <a:r>
              <a:rPr lang="en-US" altLang="zh-CN" b="1" dirty="0">
                <a:solidFill>
                  <a:srgbClr val="FF0000"/>
                </a:solidFill>
              </a:rPr>
              <a:t>longitudinal </a:t>
            </a:r>
            <a:r>
              <a:rPr lang="en-US" altLang="zh-CN" b="1" dirty="0" smtClean="0">
                <a:solidFill>
                  <a:srgbClr val="FF0000"/>
                </a:solidFill>
              </a:rPr>
              <a:t> and </a:t>
            </a:r>
            <a:r>
              <a:rPr lang="en-US" altLang="zh-CN" b="1" dirty="0">
                <a:solidFill>
                  <a:srgbClr val="FF0000"/>
                </a:solidFill>
              </a:rPr>
              <a:t>horizontal</a:t>
            </a:r>
            <a:r>
              <a:rPr lang="en-US" altLang="zh-CN" b="1" dirty="0" smtClean="0">
                <a:solidFill>
                  <a:srgbClr val="FF0000"/>
                </a:solidFill>
              </a:rPr>
              <a:t> tune </a:t>
            </a:r>
            <a:r>
              <a:rPr lang="en-US" altLang="zh-CN" b="1" dirty="0">
                <a:solidFill>
                  <a:srgbClr val="FF0000"/>
                </a:solidFill>
              </a:rPr>
              <a:t>Shift </a:t>
            </a:r>
            <a:r>
              <a:rPr lang="en-US" altLang="zh-CN" b="1" dirty="0" smtClean="0">
                <a:solidFill>
                  <a:srgbClr val="FF0000"/>
                </a:solidFill>
              </a:rPr>
              <a:t>caused by direct space-charge </a:t>
            </a:r>
            <a:r>
              <a:rPr lang="en-US" altLang="zh-CN" b="1" dirty="0">
                <a:solidFill>
                  <a:srgbClr val="FF0000"/>
                </a:solidFill>
              </a:rPr>
              <a:t>e</a:t>
            </a:r>
            <a:r>
              <a:rPr lang="en-US" altLang="zh-CN" b="1" dirty="0" smtClean="0">
                <a:solidFill>
                  <a:srgbClr val="FF0000"/>
                </a:solidFill>
              </a:rPr>
              <a:t>ffects </a:t>
            </a:r>
            <a:r>
              <a:rPr lang="en-US" altLang="zh-CN" b="1" dirty="0">
                <a:solidFill>
                  <a:srgbClr val="FF0000"/>
                </a:solidFill>
              </a:rPr>
              <a:t>in s</a:t>
            </a:r>
            <a:r>
              <a:rPr lang="en-US" altLang="zh-CN" b="1" dirty="0" smtClean="0">
                <a:solidFill>
                  <a:srgbClr val="FF0000"/>
                </a:solidFill>
              </a:rPr>
              <a:t>torage ring 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03481" y="1267253"/>
                <a:ext cx="10307312" cy="474345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800" dirty="0" smtClean="0">
                    <a:solidFill>
                      <a:srgbClr val="0070C0"/>
                    </a:solidFill>
                  </a:rPr>
                  <a:t>Longitudinal tune 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s</a:t>
                </a:r>
                <a:r>
                  <a:rPr lang="en-US" altLang="zh-CN" sz="2800" dirty="0" smtClean="0">
                    <a:solidFill>
                      <a:srgbClr val="0070C0"/>
                    </a:solidFill>
                  </a:rPr>
                  <a:t>hift </a:t>
                </a:r>
                <a:r>
                  <a:rPr lang="zh-CN" altLang="en-US" sz="2800" dirty="0" smtClean="0">
                    <a:solidFill>
                      <a:srgbClr val="0070C0"/>
                    </a:solidFill>
                  </a:rPr>
                  <a:t>*</a:t>
                </a:r>
                <a:endParaRPr lang="en-US" altLang="zh-CN" sz="2800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𝜂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𝑙𝑛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r>
                  <a:rPr lang="en-US" altLang="zh-CN" sz="3200" dirty="0">
                    <a:solidFill>
                      <a:srgbClr val="0070C0"/>
                    </a:solidFill>
                  </a:rPr>
                  <a:t>H</a:t>
                </a:r>
                <a:r>
                  <a:rPr lang="en-US" altLang="zh-CN" sz="3200" dirty="0" smtClean="0">
                    <a:solidFill>
                      <a:srgbClr val="0070C0"/>
                    </a:solidFill>
                  </a:rPr>
                  <a:t>orizontal</a:t>
                </a:r>
                <a:r>
                  <a:rPr lang="en-US" altLang="zh-CN" sz="3200" dirty="0" smtClean="0">
                    <a:solidFill>
                      <a:srgbClr val="0070C0"/>
                    </a:solidFill>
                    <a:cs typeface="+mj-cs"/>
                  </a:rPr>
                  <a:t> 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j-cs"/>
                  </a:rPr>
                  <a:t>t</a:t>
                </a:r>
                <a:r>
                  <a:rPr lang="en-US" altLang="zh-CN" sz="3200" dirty="0" smtClean="0">
                    <a:solidFill>
                      <a:srgbClr val="0070C0"/>
                    </a:solidFill>
                    <a:cs typeface="+mj-cs"/>
                  </a:rPr>
                  <a:t>une 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j-cs"/>
                  </a:rPr>
                  <a:t>s</a:t>
                </a:r>
                <a:r>
                  <a:rPr lang="en-US" altLang="zh-CN" sz="3200" dirty="0" smtClean="0">
                    <a:solidFill>
                      <a:srgbClr val="0070C0"/>
                    </a:solidFill>
                    <a:cs typeface="+mj-cs"/>
                  </a:rPr>
                  <a:t>hift</a:t>
                </a:r>
                <a:r>
                  <a:rPr lang="zh-CN" altLang="en-US" sz="3200" dirty="0" smtClean="0">
                    <a:solidFill>
                      <a:srgbClr val="0070C0"/>
                    </a:solidFill>
                  </a:rPr>
                  <a:t>*</a:t>
                </a:r>
                <a:endParaRPr lang="en-US" altLang="zh-CN" sz="3200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en-US" altLang="zh-CN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altLang="zh-CN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2.6×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altLang="zh-CN" sz="2400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3481" y="1267253"/>
                <a:ext cx="10307312" cy="4743450"/>
              </a:xfrm>
              <a:blipFill rotWithShape="0">
                <a:blip r:embed="rId4"/>
                <a:stretch>
                  <a:fillRect l="-1538" t="-14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椭圆形标注 4"/>
          <p:cNvSpPr/>
          <p:nvPr/>
        </p:nvSpPr>
        <p:spPr>
          <a:xfrm>
            <a:off x="301625" y="3882640"/>
            <a:ext cx="3426245" cy="1035585"/>
          </a:xfrm>
          <a:prstGeom prst="wedgeEllipseCallout">
            <a:avLst>
              <a:gd name="adj1" fmla="val 48319"/>
              <a:gd name="adj2" fmla="val 583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Longitudinal Tune Shift </a:t>
            </a:r>
            <a:r>
              <a:rPr lang="en-US" altLang="zh-CN" dirty="0" smtClean="0">
                <a:solidFill>
                  <a:srgbClr val="FF0000"/>
                </a:solidFill>
              </a:rPr>
              <a:t>is not discuss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98268"/>
              </p:ext>
            </p:extLst>
          </p:nvPr>
        </p:nvGraphicFramePr>
        <p:xfrm>
          <a:off x="4959350" y="2625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9350" y="2625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21943"/>
              </p:ext>
            </p:extLst>
          </p:nvPr>
        </p:nvGraphicFramePr>
        <p:xfrm>
          <a:off x="45593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3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186404" y="3028950"/>
                <a:ext cx="3688096" cy="1511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           </a:t>
                </a:r>
                <a:r>
                  <a:rPr lang="en-US" altLang="zh-CN" sz="2000" b="1" dirty="0"/>
                  <a:t>HEPS Storage </a:t>
                </a:r>
                <a:r>
                  <a:rPr lang="en-US" altLang="zh-CN" sz="2000" b="1" dirty="0" smtClean="0"/>
                  <a:t>Ring</a:t>
                </a:r>
              </a:p>
              <a:p>
                <a:r>
                  <a:rPr lang="en-US" altLang="zh-CN" dirty="0" smtClean="0"/>
                  <a:t>h:      </a:t>
                </a:r>
                <a:r>
                  <a:rPr lang="en-GB" altLang="zh-CN" dirty="0"/>
                  <a:t>beam size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2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dirty="0" smtClean="0"/>
                  <a:t>m</a:t>
                </a:r>
              </a:p>
              <a:p>
                <a:r>
                  <a:rPr lang="en-US" altLang="zh-CN" dirty="0" smtClean="0"/>
                  <a:t>Z: </a:t>
                </a:r>
                <a:r>
                  <a:rPr lang="en-US" altLang="zh-CN" dirty="0"/>
                  <a:t>      bunch length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dirty="0" smtClean="0"/>
                  <a:t>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</a:t>
                </a:r>
                <a:r>
                  <a:rPr lang="en-US" altLang="zh-CN" dirty="0" smtClean="0"/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ynchrotron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tune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.5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dirty="0" smtClean="0"/>
                  <a:t>： </a:t>
                </a:r>
                <a:r>
                  <a:rPr lang="en-US" altLang="zh-CN" dirty="0"/>
                  <a:t>horizontal </a:t>
                </a:r>
                <a:r>
                  <a:rPr lang="en-US" altLang="zh-CN" dirty="0" smtClean="0"/>
                  <a:t> tune  116.16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404" y="3028950"/>
                <a:ext cx="3688096" cy="1511183"/>
              </a:xfrm>
              <a:prstGeom prst="rect">
                <a:avLst/>
              </a:prstGeom>
              <a:blipFill rotWithShape="0">
                <a:blip r:embed="rId9"/>
                <a:stretch>
                  <a:fillRect l="-1488" t="-2419" b="-5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301625" y="6061617"/>
            <a:ext cx="9429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dirty="0" smtClean="0"/>
              <a:t>*</a:t>
            </a:r>
            <a:r>
              <a:rPr lang="en-US" altLang="zh-CN" dirty="0"/>
              <a:t>Chao Alex, Physics of Collective Beam Instabilities in High Energy Accelerators.</a:t>
            </a:r>
            <a:endParaRPr lang="zh-CN" altLang="zh-CN" dirty="0"/>
          </a:p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4048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11088" y="662031"/>
            <a:ext cx="10096726" cy="1280890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I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nfluence factors of </a:t>
            </a:r>
            <a:r>
              <a:rPr lang="en-US" altLang="zh-CN" sz="4000" b="1" dirty="0">
                <a:solidFill>
                  <a:srgbClr val="FF0000"/>
                </a:solidFill>
              </a:rPr>
              <a:t>Transverse Tune Shift 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038149" y="2054700"/>
                <a:ext cx="8915400" cy="377762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zh-CN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4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38149" y="2054700"/>
                <a:ext cx="8915400" cy="3777622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下箭头 4"/>
          <p:cNvSpPr/>
          <p:nvPr/>
        </p:nvSpPr>
        <p:spPr>
          <a:xfrm>
            <a:off x="6421173" y="4887767"/>
            <a:ext cx="691376" cy="7337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451017" y="5832322"/>
                <a:ext cx="2631688" cy="623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smtClean="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3200" b="0" i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017" y="5832322"/>
                <a:ext cx="2631688" cy="6236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232493" y="3023120"/>
            <a:ext cx="47554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70C0"/>
                </a:solidFill>
              </a:rPr>
              <a:t>Booster</a:t>
            </a:r>
          </a:p>
          <a:p>
            <a:endParaRPr lang="en-US" altLang="zh-CN" sz="2400" b="1" dirty="0" smtClean="0">
              <a:solidFill>
                <a:srgbClr val="002060"/>
              </a:solidFill>
            </a:endParaRPr>
          </a:p>
          <a:p>
            <a:r>
              <a:rPr lang="en-US" altLang="zh-CN" dirty="0" smtClean="0"/>
              <a:t> Energy :  </a:t>
            </a:r>
            <a:r>
              <a:rPr lang="en-US" altLang="zh-CN" b="1" dirty="0" smtClean="0"/>
              <a:t>300 MeV</a:t>
            </a:r>
            <a:r>
              <a:rPr lang="en-US" altLang="zh-CN" dirty="0" smtClean="0"/>
              <a:t>             6 GeV</a:t>
            </a:r>
          </a:p>
          <a:p>
            <a:r>
              <a:rPr lang="en-US" altLang="zh-CN" dirty="0" smtClean="0"/>
              <a:t>The “swap-out</a:t>
            </a:r>
            <a:r>
              <a:rPr lang="en-US" altLang="zh-CN" dirty="0"/>
              <a:t>” mode with 60 bunches </a:t>
            </a:r>
            <a:r>
              <a:rPr lang="en-GB" altLang="zh-CN" b="1" dirty="0"/>
              <a:t>N=9e10(14.4 </a:t>
            </a:r>
            <a:r>
              <a:rPr lang="en-GB" altLang="zh-CN" b="1" dirty="0" err="1"/>
              <a:t>nC</a:t>
            </a:r>
            <a:r>
              <a:rPr lang="en-GB" altLang="zh-CN" b="1" dirty="0"/>
              <a:t>)</a:t>
            </a:r>
            <a:endParaRPr lang="zh-CN" altLang="en-US" b="1" dirty="0"/>
          </a:p>
          <a:p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9610227" y="3943511"/>
            <a:ext cx="4205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248229" y="3028303"/>
                <a:ext cx="5052999" cy="1608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b="1" dirty="0">
                    <a:solidFill>
                      <a:srgbClr val="0070C0"/>
                    </a:solidFill>
                  </a:rPr>
                  <a:t>Storage ring </a:t>
                </a:r>
                <a:r>
                  <a:rPr lang="en-US" altLang="zh-CN" sz="2400" b="1" dirty="0" smtClean="0">
                    <a:solidFill>
                      <a:srgbClr val="0070C0"/>
                    </a:solidFill>
                  </a:rPr>
                  <a:t> </a:t>
                </a:r>
              </a:p>
              <a:p>
                <a:pPr algn="ctr"/>
                <a:endParaRPr lang="en-US" altLang="zh-CN" b="1" dirty="0" smtClean="0">
                  <a:solidFill>
                    <a:srgbClr val="0070C0"/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altLang="zh-CN" b="1" dirty="0" smtClean="0"/>
                  <a:t>59.4/5.94</a:t>
                </a:r>
                <a:r>
                  <a:rPr lang="en-GB" altLang="zh-CN" b="1" dirty="0"/>
                  <a:t> </a:t>
                </a:r>
                <a:r>
                  <a:rPr lang="en-GB" altLang="zh-CN" b="1" dirty="0" err="1" smtClean="0"/>
                  <a:t>pm</a:t>
                </a:r>
                <a:r>
                  <a:rPr lang="en-GB" altLang="zh-CN" b="1" dirty="0" err="1">
                    <a:sym typeface="Symbol" panose="05050102010706020507" pitchFamily="18" charset="2"/>
                  </a:rPr>
                  <a:t></a:t>
                </a:r>
                <a:r>
                  <a:rPr lang="en-GB" altLang="zh-CN" b="1" dirty="0" err="1"/>
                  <a:t>rad</a:t>
                </a:r>
                <a:endParaRPr lang="en-GB" altLang="zh-CN" b="1" dirty="0"/>
              </a:p>
              <a:p>
                <a:r>
                  <a:rPr lang="en-GB" altLang="zh-CN" dirty="0"/>
                  <a:t>z=</a:t>
                </a:r>
                <a:r>
                  <a:rPr lang="en-GB" altLang="zh-CN" b="1" dirty="0"/>
                  <a:t>3mm</a:t>
                </a:r>
              </a:p>
              <a:p>
                <a:r>
                  <a:rPr lang="en-GB" altLang="zh-CN" dirty="0"/>
                  <a:t>The mode with 60 bunches  </a:t>
                </a:r>
                <a:r>
                  <a:rPr lang="en-GB" altLang="zh-CN" b="1" dirty="0" smtClean="0"/>
                  <a:t>N=9e10(14.4 </a:t>
                </a:r>
                <a:r>
                  <a:rPr lang="en-GB" altLang="zh-CN" b="1" dirty="0" err="1" smtClean="0"/>
                  <a:t>nC</a:t>
                </a:r>
                <a:r>
                  <a:rPr lang="en-GB" altLang="zh-CN" b="1" dirty="0" smtClean="0"/>
                  <a:t>)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229" y="3028303"/>
                <a:ext cx="5052999" cy="1608710"/>
              </a:xfrm>
              <a:prstGeom prst="rect">
                <a:avLst/>
              </a:prstGeom>
              <a:blipFill rotWithShape="0">
                <a:blip r:embed="rId5"/>
                <a:stretch>
                  <a:fillRect l="-5549" t="-3030" r="-2413" b="-189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8323025" y="1732318"/>
                <a:ext cx="2994991" cy="1044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N: Bunch </a:t>
                </a:r>
                <a:r>
                  <a:rPr lang="en-US" altLang="zh-CN" dirty="0" smtClean="0"/>
                  <a:t>population</a:t>
                </a:r>
              </a:p>
              <a:p>
                <a:r>
                  <a:rPr lang="en-US" altLang="zh-CN" dirty="0" smtClean="0"/>
                  <a:t>Z : Bunch length</a:t>
                </a:r>
              </a:p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: Emittance</a:t>
                </a:r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025" y="1732318"/>
                <a:ext cx="2994991" cy="1044838"/>
              </a:xfrm>
              <a:prstGeom prst="rect">
                <a:avLst/>
              </a:prstGeom>
              <a:blipFill rotWithShape="0">
                <a:blip r:embed="rId6"/>
                <a:stretch>
                  <a:fillRect l="-1626" t="-2907" b="-2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07593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9150" y="365125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Transverse Tune </a:t>
            </a:r>
            <a:r>
              <a:rPr lang="en-US" altLang="zh-CN" dirty="0" smtClean="0">
                <a:solidFill>
                  <a:srgbClr val="FF0000"/>
                </a:solidFill>
              </a:rPr>
              <a:t>Shift</a:t>
            </a:r>
            <a:r>
              <a:rPr lang="en-US" altLang="zh-CN" dirty="0" smtClean="0">
                <a:solidFill>
                  <a:schemeClr val="tx1"/>
                </a:solidFill>
              </a:rPr>
              <a:t>*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61491" y="1226862"/>
                <a:ext cx="11430918" cy="4249011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  <m:r>
                                <a:rPr lang="en-US" altLang="zh-CN" sz="20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∮"/>
                              <m:limLoc m:val="undOvr"/>
                              <m:subHide m:val="on"/>
                              <m:supHide m:val="on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nary>
                            <m:naryPr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𝑣𝑎𝑐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nary>
                            <m:naryPr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𝑎𝑔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1491" y="1226862"/>
                <a:ext cx="11430918" cy="4249011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43683" y="2330038"/>
                <a:ext cx="7036336" cy="2536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𝑜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𝑜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/>
                  <a:t>     the linear particle </a:t>
                </a:r>
                <a:r>
                  <a:rPr lang="en-US" altLang="zh-CN" dirty="0" smtClean="0"/>
                  <a:t>densit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classical particle </a:t>
                </a:r>
                <a:r>
                  <a:rPr lang="en-US" altLang="zh-CN" dirty="0" smtClean="0"/>
                  <a:t>radiu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the beam </a:t>
                </a:r>
                <a:r>
                  <a:rPr lang="en-US" altLang="zh-CN" dirty="0" smtClean="0"/>
                  <a:t>size 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altLang="zh-CN" ker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B</m:t>
                    </m:r>
                    <m:r>
                      <a:rPr lang="en-GB" altLang="zh-CN" ker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GB" altLang="zh-CN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GB" altLang="zh-CN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GB" altLang="zh-CN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GB" altLang="zh-CN" i="1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GB" altLang="zh-CN" i="1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zh-CN" dirty="0" smtClean="0"/>
                  <a:t> bunch </a:t>
                </a:r>
                <a:r>
                  <a:rPr lang="en-US" altLang="zh-CN" dirty="0"/>
                  <a:t>occupation along the ring </a:t>
                </a:r>
                <a:r>
                  <a:rPr lang="en-US" altLang="zh-CN" dirty="0" smtClean="0"/>
                  <a:t>circumference</a:t>
                </a:r>
              </a:p>
              <a:p>
                <a:r>
                  <a:rPr lang="en-US" altLang="zh-CN" dirty="0" smtClean="0"/>
                  <a:t>b </a:t>
                </a:r>
                <a:r>
                  <a:rPr lang="en-US" altLang="zh-CN" dirty="0"/>
                  <a:t>vertical half axis </a:t>
                </a:r>
                <a:r>
                  <a:rPr lang="en-US" altLang="zh-CN" dirty="0" smtClean="0"/>
                  <a:t>of elliptical </a:t>
                </a:r>
                <a:r>
                  <a:rPr lang="en-US" altLang="zh-CN" dirty="0"/>
                  <a:t>vacuum chamber</a:t>
                </a:r>
                <a:r>
                  <a:rPr lang="en-US" altLang="zh-CN" dirty="0" smtClean="0"/>
                  <a:t>,</a:t>
                </a:r>
              </a:p>
              <a:p>
                <a:r>
                  <a:rPr lang="en-US" altLang="zh-CN" dirty="0" smtClean="0"/>
                  <a:t>a </a:t>
                </a:r>
                <a:r>
                  <a:rPr lang="en-US" altLang="zh-CN" dirty="0"/>
                  <a:t>horizontal half </a:t>
                </a:r>
                <a:r>
                  <a:rPr lang="en-US" altLang="zh-CN" dirty="0" smtClean="0"/>
                  <a:t>axi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,</a:t>
                </a:r>
                <a:r>
                  <a:rPr lang="zh-CN" altLang="zh-CN" sz="2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the </a:t>
                </a:r>
                <a:r>
                  <a:rPr lang="en-US" altLang="zh-CN" dirty="0"/>
                  <a:t>Laslett form factor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altLang="zh-CN" i="1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GB" altLang="zh-CN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GB" altLang="zh-CN" ker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altLang="zh-CN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GB" altLang="zh-CN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altLang="zh-CN" ker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83" y="2330038"/>
                <a:ext cx="7036336" cy="2536720"/>
              </a:xfrm>
              <a:prstGeom prst="rect">
                <a:avLst/>
              </a:prstGeom>
              <a:blipFill rotWithShape="0">
                <a:blip r:embed="rId3"/>
                <a:stretch>
                  <a:fillRect l="-780" b="-2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955107"/>
                  </p:ext>
                </p:extLst>
              </p:nvPr>
            </p:nvGraphicFramePr>
            <p:xfrm>
              <a:off x="668283" y="5024181"/>
              <a:ext cx="6653272" cy="90338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2990"/>
                    <a:gridCol w="832990"/>
                    <a:gridCol w="831659"/>
                    <a:gridCol w="831659"/>
                    <a:gridCol w="831659"/>
                    <a:gridCol w="831659"/>
                    <a:gridCol w="830328"/>
                    <a:gridCol w="830328"/>
                  </a:tblGrid>
                  <a:tr h="29793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a/b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/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5/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/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/2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/1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5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05448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06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0.09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0.107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13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172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zh-CN" sz="105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050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8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0955107"/>
                  </p:ext>
                </p:extLst>
              </p:nvPr>
            </p:nvGraphicFramePr>
            <p:xfrm>
              <a:off x="668283" y="5024181"/>
              <a:ext cx="6653272" cy="90338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32990"/>
                    <a:gridCol w="832990"/>
                    <a:gridCol w="831659"/>
                    <a:gridCol w="831659"/>
                    <a:gridCol w="831659"/>
                    <a:gridCol w="831659"/>
                    <a:gridCol w="830328"/>
                    <a:gridCol w="830328"/>
                  </a:tblGrid>
                  <a:tr h="29793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a/b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1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/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5/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4/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3/2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/1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704412" t="-2041" r="-2941" b="-208163"/>
                          </a:stretch>
                        </a:blipFill>
                      </a:tcPr>
                    </a:tc>
                  </a:tr>
                  <a:tr h="6054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730" t="-50000" r="-700730" b="-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065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0.09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0.107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134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172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704412" t="-50000" r="-2941" b="-2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54" name="图片 5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019" y="2533363"/>
            <a:ext cx="4893126" cy="35322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50744" y="6197100"/>
            <a:ext cx="1032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* </a:t>
            </a:r>
            <a:r>
              <a:rPr lang="en-US" altLang="zh-CN" dirty="0"/>
              <a:t>Helmut </a:t>
            </a:r>
            <a:r>
              <a:rPr lang="en-US" altLang="zh-CN" dirty="0" err="1"/>
              <a:t>Wiedemann</a:t>
            </a:r>
            <a:r>
              <a:rPr lang="en-US" altLang="zh-CN" dirty="0"/>
              <a:t>, Particle Accelerator Physics, third editi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04376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71675" y="538482"/>
            <a:ext cx="8911687" cy="128089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legant simulation*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7312" y="175454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GB" altLang="zh-CN" dirty="0"/>
              <a:t>Particles are tracked through a zero length multipole to simulate space charge effects in </a:t>
            </a:r>
            <a:r>
              <a:rPr lang="en-GB" altLang="zh-CN" dirty="0" smtClean="0"/>
              <a:t>elegant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92820" y="5620215"/>
            <a:ext cx="9924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*M</a:t>
            </a:r>
            <a:r>
              <a:rPr lang="en-US" altLang="zh-CN" dirty="0"/>
              <a:t>. Borland, "elegant: A Flexible SDDS-Compliant Code for Accelerator Simulation," Advanced Photon Source LS-287, September 2000.</a:t>
            </a:r>
            <a:endParaRPr lang="zh-CN" altLang="en-US" dirty="0"/>
          </a:p>
        </p:txBody>
      </p:sp>
      <p:pic>
        <p:nvPicPr>
          <p:cNvPr id="2051" name="Picture 3" descr="            -z2∕(2σ2)&#10;Δy ′ = KscLe√------z------y-----&#10;            2πσz    σy(σx + σy)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229" y="3720357"/>
            <a:ext cx="4104103" cy="774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            -z2∕(2σ2)&#10;Δx ′ = KscLe√------z------x-----&#10;            2πσz    σx(σx + σy)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229" y="2708911"/>
            <a:ext cx="4004808" cy="74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643270" y="4726729"/>
                <a:ext cx="8150087" cy="661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</m:sub>
                    </m:sSub>
                    <m:r>
                      <a:rPr lang="en-US" altLang="zh-CN" sz="24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sSub>
                          <m:sSubPr>
                            <m:ctrlPr>
                              <a:rPr lang="zh-CN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zh-CN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prstClr val="black">
                                    <a:lumMod val="75000"/>
                                    <a:lumOff val="2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dirty="0" smtClean="0"/>
                  <a:t>，</a:t>
                </a:r>
                <a:r>
                  <a:rPr lang="en-US" altLang="zh-CN" dirty="0" smtClean="0"/>
                  <a:t>L integrating leng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0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prstClr val="black"/>
                    </a:solidFill>
                  </a:rPr>
                  <a:t> the beam size</a:t>
                </a:r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270" y="4726729"/>
                <a:ext cx="8150087" cy="6617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箭头 5">
            <a:hlinkClick r:id="rId5" action="ppaction://hlinksldjump"/>
          </p:cNvPr>
          <p:cNvSpPr/>
          <p:nvPr/>
        </p:nvSpPr>
        <p:spPr>
          <a:xfrm>
            <a:off x="10774017" y="6105887"/>
            <a:ext cx="689113" cy="3479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5177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1047" y="637362"/>
            <a:ext cx="8911687" cy="128089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Tune shift in storage </a:t>
            </a:r>
            <a:r>
              <a:rPr lang="en-US" altLang="zh-CN" dirty="0" smtClean="0">
                <a:solidFill>
                  <a:srgbClr val="FF0000"/>
                </a:solidFill>
              </a:rPr>
              <a:t>ring(calculation)</a:t>
            </a:r>
            <a:endParaRPr lang="en-US" altLang="zh-CN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62068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radius of circular vacuum chamber is 11mm</a:t>
                </a:r>
                <a:r>
                  <a:rPr lang="zh-CN" altLang="en-US" dirty="0" smtClean="0"/>
                  <a:t>，</a:t>
                </a:r>
                <a:r>
                  <a:rPr lang="zh-CN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CN" altLang="zh-CN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2000">
                                      <a:latin typeface="Cambria Math" panose="02040503050406030204" pitchFamily="18" charset="0"/>
                                    </a:rPr>
                                    <m:t>π</m:t>
                                  </m:r>
                                </m:e>
                              </m:d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∮"/>
                              <m:limLoc m:val="undOvr"/>
                              <m:subHide m:val="on"/>
                              <m:supHide m:val="on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zh-CN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nary>
                            <m:naryPr>
                              <m:limLoc m:val="subSup"/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𝑎𝑔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zh-CN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4</m:t>
                                      </m:r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altLang="zh-CN" sz="200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altLang="zh-CN" sz="2000" dirty="0" smtClean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62068"/>
                <a:ext cx="10515600" cy="4351338"/>
              </a:xfrm>
              <a:blipFill rotWithShape="0"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6503968"/>
                  </p:ext>
                </p:extLst>
              </p:nvPr>
            </p:nvGraphicFramePr>
            <p:xfrm>
              <a:off x="537072" y="3414958"/>
              <a:ext cx="5558928" cy="291946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64464"/>
                    <a:gridCol w="1749951"/>
                    <a:gridCol w="1944513"/>
                  </a:tblGrid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Paramet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Symbol, unit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HEPS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eam energy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E,  </a:t>
                          </a:r>
                          <a:r>
                            <a:rPr lang="en-US" sz="1050" kern="100" dirty="0" err="1" smtClean="0">
                              <a:effectLst/>
                            </a:rPr>
                            <a:t>Ge</a:t>
                          </a:r>
                          <a:r>
                            <a:rPr lang="en-US" altLang="zh-CN" sz="1050" kern="100" dirty="0" err="1" smtClean="0">
                              <a:effectLst/>
                            </a:rPr>
                            <a:t>V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eam current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 dirty="0">
                              <a:effectLst/>
                            </a:rPr>
                            <a:t>,  mA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0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unch numb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05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05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48/60  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 dirty="0">
                              <a:effectLst/>
                            </a:rPr>
                            <a:t>,  mA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3/3.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Population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N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8.33e9/9e1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length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 dirty="0">
                              <a:effectLst/>
                            </a:rPr>
                            <a:t>, mm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4695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mittanc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, nm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5.94e-2/5.94e-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4695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tatron tun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050" kern="10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05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05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116.16/41.12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6503968"/>
                  </p:ext>
                </p:extLst>
              </p:nvPr>
            </p:nvGraphicFramePr>
            <p:xfrm>
              <a:off x="537072" y="3414958"/>
              <a:ext cx="5558928" cy="291946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64464"/>
                    <a:gridCol w="1749951"/>
                    <a:gridCol w="1944513"/>
                  </a:tblGrid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Paramet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Symbol, unit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HEPS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eam energy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E,  </a:t>
                          </a:r>
                          <a:r>
                            <a:rPr lang="en-US" sz="1050" kern="100" dirty="0" err="1" smtClean="0">
                              <a:effectLst/>
                            </a:rPr>
                            <a:t>Ge</a:t>
                          </a:r>
                          <a:r>
                            <a:rPr lang="en-US" altLang="zh-CN" sz="1050" kern="100" dirty="0" err="1" smtClean="0">
                              <a:effectLst/>
                            </a:rPr>
                            <a:t>V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eam current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215385" r="-112892" b="-6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20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Bunch number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315385" r="-112892" b="-5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648/60  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current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415385" r="-112892" b="-4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0.3/3.3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Population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N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8.33e9/9e10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179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unch length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617308" r="-112892" b="-22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4695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Emittanc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654386" r="-112892" b="-103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5.94e-2/5.94e-3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4695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>
                              <a:effectLst/>
                            </a:rPr>
                            <a:t>Betatron tune</a:t>
                          </a:r>
                          <a:endParaRPr lang="zh-CN" sz="105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6969" t="-754386" r="-112892" b="-3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50" kern="100" dirty="0">
                              <a:effectLst/>
                            </a:rPr>
                            <a:t>116.16/41.12</a:t>
                          </a:r>
                          <a:endParaRPr lang="zh-CN" sz="105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1339488"/>
                  </p:ext>
                </p:extLst>
              </p:nvPr>
            </p:nvGraphicFramePr>
            <p:xfrm>
              <a:off x="6540347" y="3891493"/>
              <a:ext cx="4813453" cy="163897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93282"/>
                    <a:gridCol w="1072045"/>
                    <a:gridCol w="1300352"/>
                    <a:gridCol w="1647774"/>
                  </a:tblGrid>
                  <a:tr h="479891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Bunch number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901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HEPS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48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0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6Gev 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3.2e-3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03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0104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000" kern="100">
                                    <a:effectLst/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zh-CN" sz="10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sz="10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1.8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196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81339488"/>
                  </p:ext>
                </p:extLst>
              </p:nvPr>
            </p:nvGraphicFramePr>
            <p:xfrm>
              <a:off x="6540347" y="3891493"/>
              <a:ext cx="4813453" cy="163897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93282"/>
                    <a:gridCol w="1072045"/>
                    <a:gridCol w="1300352"/>
                    <a:gridCol w="1647774"/>
                  </a:tblGrid>
                  <a:tr h="479891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Tune shift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Bunch number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37901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HEPS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 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48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60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79017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>
                              <a:effectLst/>
                            </a:rPr>
                            <a:t>6Gev </a:t>
                          </a:r>
                          <a:endParaRPr lang="zh-CN" sz="1000" kern="10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74011" t="-225397" r="-275706" b="-107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3.2e-3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035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401049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74011" t="-310606" r="-275706" b="-30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1.82e-2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000" kern="100" dirty="0">
                              <a:effectLst/>
                            </a:rPr>
                            <a:t>-0.196</a:t>
                          </a:r>
                          <a:endParaRPr lang="zh-CN" sz="1000" kern="1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48381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39.9|3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2.3|9.2|1.3|24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2"/>
</p:tagLst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507</TotalTime>
  <Words>871</Words>
  <Application>Microsoft Office PowerPoint</Application>
  <PresentationFormat>宽屏</PresentationFormat>
  <Paragraphs>25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宋体</vt:lpstr>
      <vt:lpstr>幼圆</vt:lpstr>
      <vt:lpstr>Arial</vt:lpstr>
      <vt:lpstr>Calibri</vt:lpstr>
      <vt:lpstr>Cambria Math</vt:lpstr>
      <vt:lpstr>Century Gothic</vt:lpstr>
      <vt:lpstr>Symbol</vt:lpstr>
      <vt:lpstr>Times New Roman</vt:lpstr>
      <vt:lpstr>Wingdings 3</vt:lpstr>
      <vt:lpstr>丝状</vt:lpstr>
      <vt:lpstr>Equation</vt:lpstr>
      <vt:lpstr>Transverse Tune Shift Caused by Space-charge Effects in HEPS Storage Ring and Booster</vt:lpstr>
      <vt:lpstr>Outline</vt:lpstr>
      <vt:lpstr>Space-charge effects</vt:lpstr>
      <vt:lpstr>Tune shift</vt:lpstr>
      <vt:lpstr> Comparisons  between longitudinal  and horizontal tune Shift caused by direct space-charge effects in storage ring </vt:lpstr>
      <vt:lpstr>Influence factors of Transverse Tune Shift </vt:lpstr>
      <vt:lpstr>Transverse Tune Shift* </vt:lpstr>
      <vt:lpstr>Elegant simulation*</vt:lpstr>
      <vt:lpstr>Tune shift in storage ring(calculation)</vt:lpstr>
      <vt:lpstr>The range of tune shift</vt:lpstr>
      <vt:lpstr>simulation for the mode of 60 bunches</vt:lpstr>
      <vt:lpstr>Tune shift in booster(calculation)</vt:lpstr>
      <vt:lpstr>Tune shift in booster(calculation)</vt:lpstr>
      <vt:lpstr>Tune shift for “swap-out” mode</vt:lpstr>
      <vt:lpstr>Simulation for “swap-out” mode (60bunches)</vt:lpstr>
      <vt:lpstr>Summary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PS储存环和增强器 中由空间电荷效应引起的横向工作点漂移</dc:title>
  <dc:creator>ducc</dc:creator>
  <cp:lastModifiedBy>Windows 用户</cp:lastModifiedBy>
  <cp:revision>103</cp:revision>
  <dcterms:created xsi:type="dcterms:W3CDTF">2017-08-22T01:17:00Z</dcterms:created>
  <dcterms:modified xsi:type="dcterms:W3CDTF">2017-08-29T05:13:45Z</dcterms:modified>
</cp:coreProperties>
</file>